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849E9" w:rsidRDefault="008A584D" w:rsidP="008A584D">
      <w:pPr>
        <w:jc w:val="both"/>
      </w:pPr>
      <w:r>
        <w:rPr>
          <w:rFonts w:hint="eastAsia"/>
        </w:rPr>
        <w:t>當三大部分</w:t>
      </w:r>
      <w:r>
        <w:rPr>
          <w:rFonts w:hint="eastAsia"/>
        </w:rPr>
        <w:t>(</w:t>
      </w:r>
      <w:r>
        <w:t>skin filter, ellipse matching, eye and mouth maps)</w:t>
      </w:r>
      <w:r>
        <w:rPr>
          <w:rFonts w:hint="eastAsia"/>
        </w:rPr>
        <w:t>都完成之後，就可以來做整個</w:t>
      </w:r>
      <w:r>
        <w:rPr>
          <w:rFonts w:hint="eastAsia"/>
        </w:rPr>
        <w:t xml:space="preserve"> </w:t>
      </w:r>
      <w:r>
        <w:t xml:space="preserve">dataset </w:t>
      </w:r>
      <w:r>
        <w:rPr>
          <w:rFonts w:hint="eastAsia"/>
        </w:rPr>
        <w:t>的人臉偵測</w:t>
      </w:r>
    </w:p>
    <w:p w:rsidR="008A584D" w:rsidRDefault="008A584D" w:rsidP="008A584D"/>
    <w:p w:rsidR="008A584D" w:rsidRDefault="008A584D" w:rsidP="008A584D">
      <w:r>
        <w:rPr>
          <w:rFonts w:hint="eastAsia"/>
        </w:rPr>
        <w:t>若一個顏色和膚色相近的區域，接近楕圓形，有眼睛和嘴巴的存在且滿足上一個檔案最後所列的四個條件，就判斷成是人臉</w:t>
      </w:r>
    </w:p>
    <w:p w:rsidR="008A584D" w:rsidRDefault="008A584D" w:rsidP="008A584D"/>
    <w:p w:rsidR="008A584D" w:rsidRDefault="008A584D" w:rsidP="008A584D">
      <w:r>
        <w:rPr>
          <w:rFonts w:hint="eastAsia"/>
        </w:rPr>
        <w:t>接下來，對整個</w:t>
      </w:r>
      <w:r>
        <w:rPr>
          <w:rFonts w:hint="eastAsia"/>
        </w:rPr>
        <w:t xml:space="preserve"> </w:t>
      </w:r>
      <w:r>
        <w:t>dataset</w:t>
      </w:r>
      <w:r>
        <w:rPr>
          <w:rFonts w:hint="eastAsia"/>
        </w:rPr>
        <w:t>來做</w:t>
      </w:r>
      <w:r>
        <w:rPr>
          <w:rFonts w:hint="eastAsia"/>
        </w:rPr>
        <w:t xml:space="preserve"> </w:t>
      </w:r>
      <w:r>
        <w:t>precision (</w:t>
      </w:r>
      <w:r>
        <w:rPr>
          <w:rFonts w:hint="eastAsia"/>
        </w:rPr>
        <w:t>精確度</w:t>
      </w:r>
      <w:r>
        <w:t>) and recall (</w:t>
      </w:r>
      <w:r>
        <w:rPr>
          <w:rFonts w:hint="eastAsia"/>
        </w:rPr>
        <w:t>找到的比例</w:t>
      </w:r>
      <w:r>
        <w:rPr>
          <w:rFonts w:hint="eastAsia"/>
        </w:rPr>
        <w:t>)</w:t>
      </w:r>
      <w:r>
        <w:t xml:space="preserve"> </w:t>
      </w:r>
      <w:r w:rsidR="00D267A9">
        <w:rPr>
          <w:rFonts w:hint="eastAsia"/>
        </w:rPr>
        <w:t>的計算</w:t>
      </w:r>
    </w:p>
    <w:p w:rsidR="008A584D" w:rsidRPr="008A584D" w:rsidRDefault="008A584D" w:rsidP="008A584D"/>
    <w:p w:rsidR="008A584D" w:rsidRDefault="008A584D" w:rsidP="008A584D">
      <w:r>
        <w:t>TP (true positive)</w:t>
      </w:r>
      <w:r>
        <w:rPr>
          <w:rFonts w:hint="eastAsia"/>
        </w:rPr>
        <w:t>：</w:t>
      </w:r>
      <w:r>
        <w:t xml:space="preserve"> </w:t>
      </w:r>
      <w:r>
        <w:rPr>
          <w:rFonts w:hint="eastAsia"/>
        </w:rPr>
        <w:t>應該是人臉，而且有被找到的情形的數量</w:t>
      </w:r>
    </w:p>
    <w:p w:rsidR="008A584D" w:rsidRDefault="008A584D" w:rsidP="008A584D">
      <w:r>
        <w:t>FN (false negative)</w:t>
      </w:r>
      <w:r>
        <w:rPr>
          <w:rFonts w:hint="eastAsia"/>
        </w:rPr>
        <w:t>：</w:t>
      </w:r>
      <w:r>
        <w:rPr>
          <w:rFonts w:hint="eastAsia"/>
        </w:rPr>
        <w:t xml:space="preserve"> </w:t>
      </w:r>
      <w:r>
        <w:rPr>
          <w:rFonts w:hint="eastAsia"/>
        </w:rPr>
        <w:t>應該是人臉，卻沒有被找到的情形的數量</w:t>
      </w:r>
    </w:p>
    <w:p w:rsidR="008A584D" w:rsidRDefault="008A584D" w:rsidP="008A584D">
      <w:r>
        <w:rPr>
          <w:rFonts w:hint="eastAsia"/>
        </w:rPr>
        <w:t>F</w:t>
      </w:r>
      <w:r>
        <w:t>P (false positive)</w:t>
      </w:r>
      <w:r>
        <w:rPr>
          <w:rFonts w:hint="eastAsia"/>
        </w:rPr>
        <w:t>：</w:t>
      </w:r>
      <w:r>
        <w:rPr>
          <w:rFonts w:hint="eastAsia"/>
        </w:rPr>
        <w:t xml:space="preserve"> </w:t>
      </w:r>
      <w:r>
        <w:rPr>
          <w:rFonts w:hint="eastAsia"/>
        </w:rPr>
        <w:t>應該不是人臉，但卻被誤找到的情形的數量</w:t>
      </w:r>
    </w:p>
    <w:p w:rsidR="008A584D" w:rsidRDefault="008A584D" w:rsidP="008A584D"/>
    <w:p w:rsidR="008E4466" w:rsidRDefault="008E4466" w:rsidP="008A584D">
      <w:r w:rsidRPr="008807B1">
        <w:rPr>
          <w:position w:val="-24"/>
        </w:rPr>
        <w:object w:dxaOrig="17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8.8pt;height:31.2pt" o:ole="">
            <v:imagedata r:id="rId6" o:title=""/>
          </v:shape>
          <o:OLEObject Type="Embed" ProgID="Equation.DSMT4" ShapeID="_x0000_i1025" DrawAspect="Content" ObjectID="_1699876340" r:id="rId7"/>
        </w:object>
      </w:r>
    </w:p>
    <w:p w:rsidR="008A584D" w:rsidRDefault="008807B1" w:rsidP="008A584D">
      <w:r w:rsidRPr="008807B1">
        <w:rPr>
          <w:position w:val="-24"/>
        </w:rPr>
        <w:object w:dxaOrig="2060" w:dyaOrig="620">
          <v:shape id="_x0000_i1026" type="#_x0000_t75" style="width:102.6pt;height:31.2pt" o:ole="">
            <v:imagedata r:id="rId8" o:title=""/>
          </v:shape>
          <o:OLEObject Type="Embed" ProgID="Equation.DSMT4" ShapeID="_x0000_i1026" DrawAspect="Content" ObjectID="_1699876341" r:id="rId9"/>
        </w:object>
      </w:r>
    </w:p>
    <w:p w:rsidR="008A584D" w:rsidRDefault="008A584D" w:rsidP="008A584D"/>
    <w:p w:rsidR="00D267A9" w:rsidRDefault="00D267A9" w:rsidP="008A584D">
      <w:r>
        <w:rPr>
          <w:rFonts w:hint="eastAsia"/>
        </w:rPr>
        <w:t>R</w:t>
      </w:r>
      <w:r>
        <w:t xml:space="preserve">ecall </w:t>
      </w:r>
      <w:r>
        <w:rPr>
          <w:rFonts w:hint="eastAsia"/>
        </w:rPr>
        <w:t>越高，就代表越多比例的人臉被找到</w:t>
      </w:r>
    </w:p>
    <w:p w:rsidR="00D267A9" w:rsidRDefault="00D267A9" w:rsidP="008A584D">
      <w:r>
        <w:rPr>
          <w:rFonts w:hint="eastAsia"/>
        </w:rPr>
        <w:t>P</w:t>
      </w:r>
      <w:r>
        <w:t xml:space="preserve">recision </w:t>
      </w:r>
      <w:r>
        <w:rPr>
          <w:rFonts w:hint="eastAsia"/>
        </w:rPr>
        <w:t>越高，就代表</w:t>
      </w:r>
      <w:proofErr w:type="gramStart"/>
      <w:r>
        <w:rPr>
          <w:rFonts w:hint="eastAsia"/>
        </w:rPr>
        <w:t>方法誤找的</w:t>
      </w:r>
      <w:proofErr w:type="gramEnd"/>
      <w:r>
        <w:rPr>
          <w:rFonts w:hint="eastAsia"/>
        </w:rPr>
        <w:t>情形越少</w:t>
      </w:r>
    </w:p>
    <w:p w:rsidR="00D267A9" w:rsidRDefault="00D267A9" w:rsidP="008A584D"/>
    <w:p w:rsidR="00D267A9" w:rsidRDefault="00D267A9" w:rsidP="008A584D">
      <w:proofErr w:type="gramStart"/>
      <w:r>
        <w:rPr>
          <w:rFonts w:hint="eastAsia"/>
        </w:rPr>
        <w:t>此外，</w:t>
      </w:r>
      <w:proofErr w:type="gramEnd"/>
      <w:r>
        <w:rPr>
          <w:rFonts w:hint="eastAsia"/>
        </w:rPr>
        <w:t>針對沒有正確判斷的情形</w:t>
      </w:r>
      <w:r>
        <w:rPr>
          <w:rFonts w:hint="eastAsia"/>
        </w:rPr>
        <w:t xml:space="preserve"> </w:t>
      </w:r>
      <w:r>
        <w:t xml:space="preserve">(FN </w:t>
      </w:r>
      <w:r>
        <w:rPr>
          <w:rFonts w:hint="eastAsia"/>
        </w:rPr>
        <w:t>或</w:t>
      </w:r>
      <w:r>
        <w:rPr>
          <w:rFonts w:hint="eastAsia"/>
        </w:rPr>
        <w:t xml:space="preserve"> </w:t>
      </w:r>
      <w:r>
        <w:t xml:space="preserve">FP) </w:t>
      </w:r>
      <w:r>
        <w:rPr>
          <w:rFonts w:hint="eastAsia"/>
        </w:rPr>
        <w:t>來做誤差原因的分析</w:t>
      </w:r>
    </w:p>
    <w:p w:rsidR="00D267A9" w:rsidRDefault="00D267A9" w:rsidP="008A584D">
      <w:r>
        <w:rPr>
          <w:rFonts w:hint="eastAsia"/>
        </w:rPr>
        <w:t>來研究看看為什麼會產生誤差</w:t>
      </w:r>
    </w:p>
    <w:p w:rsidR="00D267A9" w:rsidRDefault="003773C7" w:rsidP="008A584D">
      <w:r>
        <w:t>(</w:t>
      </w:r>
      <w:r>
        <w:rPr>
          <w:rFonts w:hint="eastAsia"/>
        </w:rPr>
        <w:t>若未正確判斷，就代表</w:t>
      </w:r>
      <w:r>
        <w:rPr>
          <w:rFonts w:hint="eastAsia"/>
        </w:rPr>
        <w:t xml:space="preserve"> </w:t>
      </w:r>
      <w:r>
        <w:t xml:space="preserve">skin filter, ellipse matching, eye and mouth maps </w:t>
      </w:r>
      <w:r>
        <w:rPr>
          <w:rFonts w:hint="eastAsia"/>
        </w:rPr>
        <w:t>這三</w: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步驟其中有一個會有改善的空間</w:t>
      </w:r>
      <w:r>
        <w:rPr>
          <w:rFonts w:hint="eastAsia"/>
        </w:rPr>
        <w:t>)</w:t>
      </w:r>
    </w:p>
    <w:p w:rsidR="003773C7" w:rsidRPr="003773C7" w:rsidRDefault="003773C7" w:rsidP="008A584D">
      <w:r>
        <w:rPr>
          <w:rFonts w:hint="eastAsia"/>
        </w:rPr>
        <w:t>我們再根據產生誤差的原因，來想一想可以改進的方法</w:t>
      </w:r>
    </w:p>
    <w:p w:rsidR="00D267A9" w:rsidRDefault="007E604F" w:rsidP="008A584D">
      <w:r w:rsidRPr="008807B1">
        <w:rPr>
          <w:position w:val="-24"/>
        </w:rPr>
        <w:object w:dxaOrig="2960" w:dyaOrig="620">
          <v:shape id="_x0000_i1029" type="#_x0000_t75" style="width:147.6pt;height:31.2pt" o:ole="">
            <v:imagedata r:id="rId10" o:title=""/>
          </v:shape>
          <o:OLEObject Type="Embed" ProgID="Equation.DSMT4" ShapeID="_x0000_i1029" DrawAspect="Content" ObjectID="_1699876342" r:id="rId11"/>
        </w:object>
      </w:r>
    </w:p>
    <w:p w:rsidR="00D267A9" w:rsidRDefault="00D267A9" w:rsidP="008A584D"/>
    <w:p w:rsidR="007E604F" w:rsidRDefault="007E604F" w:rsidP="008A584D"/>
    <w:p w:rsidR="007E604F" w:rsidRDefault="007E604F" w:rsidP="008A584D">
      <w:r>
        <w:rPr>
          <w:rFonts w:hint="eastAsia"/>
        </w:rPr>
        <w:t>8</w:t>
      </w:r>
      <w:r>
        <w:t>0%</w:t>
      </w:r>
    </w:p>
    <w:p w:rsidR="007E604F" w:rsidRDefault="007E604F" w:rsidP="008A584D"/>
    <w:p w:rsidR="007E604F" w:rsidRDefault="00371082" w:rsidP="008A584D">
      <w:r>
        <w:rPr>
          <w:rFonts w:hint="eastAsia"/>
        </w:rPr>
        <w:t>F</w:t>
      </w:r>
      <w:r>
        <w:t xml:space="preserve">ind the error and improve the method.  </w:t>
      </w:r>
    </w:p>
    <w:p w:rsidR="00371082" w:rsidRDefault="00371082" w:rsidP="008A584D">
      <w:pPr>
        <w:rPr>
          <w:rFonts w:hint="eastAsia"/>
        </w:rPr>
      </w:pPr>
      <w:bookmarkStart w:id="0" w:name="_GoBack"/>
      <w:bookmarkEnd w:id="0"/>
    </w:p>
    <w:p w:rsidR="00371082" w:rsidRPr="008A584D" w:rsidRDefault="00371082" w:rsidP="008A584D">
      <w:pPr>
        <w:rPr>
          <w:rFonts w:hint="eastAsia"/>
        </w:rPr>
      </w:pPr>
    </w:p>
    <w:sectPr w:rsidR="00371082" w:rsidRPr="008A584D" w:rsidSect="001E41C1">
      <w:pgSz w:w="11906" w:h="16838"/>
      <w:pgMar w:top="1440" w:right="1440" w:bottom="1440" w:left="144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4C7E96" w:rsidRDefault="004C7E96" w:rsidP="005D3346">
      <w:r>
        <w:separator/>
      </w:r>
    </w:p>
  </w:endnote>
  <w:endnote w:type="continuationSeparator" w:id="0">
    <w:p w:rsidR="004C7E96" w:rsidRDefault="004C7E96" w:rsidP="005D334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4C7E96" w:rsidRDefault="004C7E96" w:rsidP="005D3346">
      <w:r>
        <w:separator/>
      </w:r>
    </w:p>
  </w:footnote>
  <w:footnote w:type="continuationSeparator" w:id="0">
    <w:p w:rsidR="004C7E96" w:rsidRDefault="004C7E96" w:rsidP="005D334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6098C"/>
    <w:rsid w:val="00026B1A"/>
    <w:rsid w:val="00041135"/>
    <w:rsid w:val="000A7E24"/>
    <w:rsid w:val="000E4BFD"/>
    <w:rsid w:val="000F3058"/>
    <w:rsid w:val="0011543B"/>
    <w:rsid w:val="00185E4D"/>
    <w:rsid w:val="0019568E"/>
    <w:rsid w:val="001E41C1"/>
    <w:rsid w:val="00230988"/>
    <w:rsid w:val="002573BE"/>
    <w:rsid w:val="00267084"/>
    <w:rsid w:val="00292508"/>
    <w:rsid w:val="00316121"/>
    <w:rsid w:val="00371082"/>
    <w:rsid w:val="003773C7"/>
    <w:rsid w:val="003A5207"/>
    <w:rsid w:val="004C182A"/>
    <w:rsid w:val="004C7E96"/>
    <w:rsid w:val="004E7BC1"/>
    <w:rsid w:val="00544C80"/>
    <w:rsid w:val="005849E9"/>
    <w:rsid w:val="005D3346"/>
    <w:rsid w:val="0066098C"/>
    <w:rsid w:val="007241B6"/>
    <w:rsid w:val="007871A8"/>
    <w:rsid w:val="00790F1E"/>
    <w:rsid w:val="007A27EC"/>
    <w:rsid w:val="007E5924"/>
    <w:rsid w:val="007E604F"/>
    <w:rsid w:val="008356E2"/>
    <w:rsid w:val="008807B1"/>
    <w:rsid w:val="008A584D"/>
    <w:rsid w:val="008B1F1F"/>
    <w:rsid w:val="008E4466"/>
    <w:rsid w:val="0091336C"/>
    <w:rsid w:val="00962982"/>
    <w:rsid w:val="00975AE7"/>
    <w:rsid w:val="00980ADF"/>
    <w:rsid w:val="009B78C7"/>
    <w:rsid w:val="009B7B49"/>
    <w:rsid w:val="009C1875"/>
    <w:rsid w:val="00A173FB"/>
    <w:rsid w:val="00B52D8B"/>
    <w:rsid w:val="00B54A7B"/>
    <w:rsid w:val="00BA4D7F"/>
    <w:rsid w:val="00BC396F"/>
    <w:rsid w:val="00BC5BCC"/>
    <w:rsid w:val="00C40435"/>
    <w:rsid w:val="00CB0995"/>
    <w:rsid w:val="00D267A9"/>
    <w:rsid w:val="00DD6820"/>
    <w:rsid w:val="00EF3E2B"/>
    <w:rsid w:val="00F5436F"/>
    <w:rsid w:val="00FA3EB0"/>
    <w:rsid w:val="00FF74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45E6294"/>
  <w15:chartTrackingRefBased/>
  <w15:docId w15:val="{985628A5-FAAC-4789-B476-AFEA4F5EF2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44C80"/>
    <w:pPr>
      <w:ind w:leftChars="200" w:left="480"/>
    </w:pPr>
  </w:style>
  <w:style w:type="paragraph" w:styleId="a4">
    <w:name w:val="header"/>
    <w:basedOn w:val="a"/>
    <w:link w:val="a5"/>
    <w:uiPriority w:val="99"/>
    <w:unhideWhenUsed/>
    <w:rsid w:val="005D334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5">
    <w:name w:val="頁首 字元"/>
    <w:basedOn w:val="a0"/>
    <w:link w:val="a4"/>
    <w:uiPriority w:val="99"/>
    <w:rsid w:val="005D3346"/>
    <w:rPr>
      <w:sz w:val="20"/>
      <w:szCs w:val="20"/>
    </w:rPr>
  </w:style>
  <w:style w:type="paragraph" w:styleId="a6">
    <w:name w:val="footer"/>
    <w:basedOn w:val="a"/>
    <w:link w:val="a7"/>
    <w:uiPriority w:val="99"/>
    <w:unhideWhenUsed/>
    <w:rsid w:val="005D334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尾 字元"/>
    <w:basedOn w:val="a0"/>
    <w:link w:val="a6"/>
    <w:uiPriority w:val="99"/>
    <w:rsid w:val="005D3346"/>
    <w:rPr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</TotalTime>
  <Pages>1</Pages>
  <Words>98</Words>
  <Characters>560</Characters>
  <Application>Microsoft Office Word</Application>
  <DocSecurity>0</DocSecurity>
  <Lines>4</Lines>
  <Paragraphs>1</Paragraphs>
  <ScaleCrop>false</ScaleCrop>
  <Company/>
  <LinksUpToDate>false</LinksUpToDate>
  <CharactersWithSpaces>6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9</cp:revision>
  <dcterms:created xsi:type="dcterms:W3CDTF">2021-10-15T07:58:00Z</dcterms:created>
  <dcterms:modified xsi:type="dcterms:W3CDTF">2021-12-01T07:06:00Z</dcterms:modified>
</cp:coreProperties>
</file>